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5"/>
  </p:notesMasterIdLst>
  <p:handoutMasterIdLst>
    <p:handoutMasterId r:id="rId96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273" r:id="rId38"/>
    <p:sldId id="272" r:id="rId39"/>
    <p:sldId id="280" r:id="rId40"/>
    <p:sldId id="347" r:id="rId41"/>
    <p:sldId id="348" r:id="rId42"/>
    <p:sldId id="344" r:id="rId43"/>
    <p:sldId id="281" r:id="rId44"/>
    <p:sldId id="339" r:id="rId45"/>
    <p:sldId id="282" r:id="rId46"/>
    <p:sldId id="323" r:id="rId47"/>
    <p:sldId id="319" r:id="rId48"/>
    <p:sldId id="329" r:id="rId49"/>
    <p:sldId id="320" r:id="rId50"/>
    <p:sldId id="284" r:id="rId51"/>
    <p:sldId id="285" r:id="rId52"/>
    <p:sldId id="286" r:id="rId53"/>
    <p:sldId id="287" r:id="rId54"/>
    <p:sldId id="316" r:id="rId55"/>
    <p:sldId id="321" r:id="rId56"/>
    <p:sldId id="340" r:id="rId57"/>
    <p:sldId id="291" r:id="rId58"/>
    <p:sldId id="288" r:id="rId59"/>
    <p:sldId id="290" r:id="rId60"/>
    <p:sldId id="324" r:id="rId61"/>
    <p:sldId id="292" r:id="rId62"/>
    <p:sldId id="289" r:id="rId63"/>
    <p:sldId id="293" r:id="rId64"/>
    <p:sldId id="351" r:id="rId65"/>
    <p:sldId id="301" r:id="rId66"/>
    <p:sldId id="304" r:id="rId67"/>
    <p:sldId id="305" r:id="rId68"/>
    <p:sldId id="306" r:id="rId69"/>
    <p:sldId id="310" r:id="rId70"/>
    <p:sldId id="294" r:id="rId71"/>
    <p:sldId id="302" r:id="rId72"/>
    <p:sldId id="303" r:id="rId73"/>
    <p:sldId id="325" r:id="rId74"/>
    <p:sldId id="307" r:id="rId75"/>
    <p:sldId id="295" r:id="rId76"/>
    <p:sldId id="296" r:id="rId77"/>
    <p:sldId id="312" r:id="rId78"/>
    <p:sldId id="314" r:id="rId79"/>
    <p:sldId id="350" r:id="rId80"/>
    <p:sldId id="308" r:id="rId81"/>
    <p:sldId id="313" r:id="rId82"/>
    <p:sldId id="309" r:id="rId83"/>
    <p:sldId id="336" r:id="rId84"/>
    <p:sldId id="315" r:id="rId85"/>
    <p:sldId id="338" r:id="rId86"/>
    <p:sldId id="333" r:id="rId87"/>
    <p:sldId id="334" r:id="rId88"/>
    <p:sldId id="335" r:id="rId89"/>
    <p:sldId id="317" r:id="rId90"/>
    <p:sldId id="318" r:id="rId91"/>
    <p:sldId id="326" r:id="rId92"/>
    <p:sldId id="327" r:id="rId93"/>
    <p:sldId id="328" r:id="rId9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02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64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1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4.jpeg"/><Relationship Id="rId4" Type="http://schemas.openxmlformats.org/officeDocument/2006/relationships/image" Target="../media/image73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2.png"/><Relationship Id="rId4" Type="http://schemas.openxmlformats.org/officeDocument/2006/relationships/image" Target="../media/image13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6.svg"/><Relationship Id="rId4" Type="http://schemas.openxmlformats.org/officeDocument/2006/relationships/image" Target="../media/image14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4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5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sv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rgbClr val="FF0000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context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background and perspective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C34EBD7-C3FB-2847-D617-C947EB4570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2940501"/>
            <a:ext cx="1045960" cy="97699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D99903-3D2C-87A9-DAAE-3B2040E4C3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3427" y="3109416"/>
            <a:ext cx="1190448" cy="6391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815F1C2-4B7D-6645-9CDF-38898161B4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5724" y="3010075"/>
            <a:ext cx="1936667" cy="8378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A8CA9B6-5A90-B191-6137-1D42885DE8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0791" y="4724400"/>
            <a:ext cx="1351809" cy="9937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202C8B8-E78E-1624-05A3-0DA6B1CB5C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34286" y="4783162"/>
            <a:ext cx="1685714" cy="8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23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5720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194488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/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short, medium &amp; long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8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2</TotalTime>
  <Words>5358</Words>
  <Application>Microsoft Office PowerPoint</Application>
  <PresentationFormat>On-screen Show (4:3)</PresentationFormat>
  <Paragraphs>748</Paragraphs>
  <Slides>9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3</vt:i4>
      </vt:variant>
    </vt:vector>
  </HeadingPairs>
  <TitlesOfParts>
    <vt:vector size="100" baseType="lpstr">
      <vt:lpstr>Arial</vt:lpstr>
      <vt:lpstr>Arial Narrow</vt:lpstr>
      <vt:lpstr>Calibri</vt:lpstr>
      <vt:lpstr>Lucida Sans Typewriter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87</cp:revision>
  <dcterms:created xsi:type="dcterms:W3CDTF">2021-03-24T14:54:27Z</dcterms:created>
  <dcterms:modified xsi:type="dcterms:W3CDTF">2024-01-14T22:22:15Z</dcterms:modified>
</cp:coreProperties>
</file>